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62C99A" w14:textId="309F824A" w:rsidR="00D45874" w:rsidRDefault="0002538B">
      <w:r w:rsidRPr="0069530C">
        <w:rPr>
          <w:position w:val="-138"/>
        </w:rPr>
        <w:object w:dxaOrig="18120" w:dyaOrig="13080" w14:anchorId="22E281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09.1pt;height:1087.5pt" o:ole="">
            <v:imagedata r:id="rId4" o:title=""/>
          </v:shape>
          <o:OLEObject Type="Embed" ProgID="Equation.DSMT4" ShapeID="_x0000_i1026" DrawAspect="Content" ObjectID="_1760974245" r:id="rId5"/>
        </w:object>
      </w:r>
    </w:p>
    <w:p w14:paraId="00716967" w14:textId="4E67ECC9" w:rsidR="00D45874" w:rsidRDefault="00C23EA3">
      <w:r w:rsidRPr="00140A1F">
        <w:rPr>
          <w:position w:val="-160"/>
        </w:rPr>
        <w:object w:dxaOrig="18900" w:dyaOrig="5560" w14:anchorId="6B22F215">
          <v:shape id="_x0000_i1027" type="#_x0000_t75" style="width:945.2pt;height:278.8pt" o:ole="">
            <v:imagedata r:id="rId6" o:title=""/>
          </v:shape>
          <o:OLEObject Type="Embed" ProgID="Equation.DSMT4" ShapeID="_x0000_i1027" DrawAspect="Content" ObjectID="_1760974246" r:id="rId7"/>
        </w:object>
      </w:r>
    </w:p>
    <w:p w14:paraId="4983D6FB" w14:textId="77777777" w:rsidR="00D45874" w:rsidRDefault="00D45874">
      <w:r>
        <w:br w:type="page"/>
      </w:r>
    </w:p>
    <w:p w14:paraId="64211DE9" w14:textId="77777777" w:rsidR="00615F05" w:rsidRDefault="00615F05"/>
    <w:p w14:paraId="45EC8128" w14:textId="77777777" w:rsidR="00D45874" w:rsidRDefault="00D45874"/>
    <w:p w14:paraId="4C2CFECF" w14:textId="753826AF" w:rsidR="00615F05" w:rsidRDefault="00615F05"/>
    <w:p w14:paraId="44CFA4FB" w14:textId="183CB184" w:rsidR="00EC5D36" w:rsidRDefault="0002538B">
      <w:r w:rsidRPr="00027894">
        <w:rPr>
          <w:position w:val="-34"/>
        </w:rPr>
        <w:object w:dxaOrig="14460" w:dyaOrig="5920" w14:anchorId="34D49C7C">
          <v:shape id="_x0000_i1028" type="#_x0000_t75" style="width:1405.45pt;height:8in" o:ole="">
            <v:imagedata r:id="rId8" o:title=""/>
          </v:shape>
          <o:OLEObject Type="Embed" ProgID="Equation.DSMT4" ShapeID="_x0000_i1028" DrawAspect="Content" ObjectID="_1760974247" r:id="rId9"/>
        </w:object>
      </w:r>
    </w:p>
    <w:p w14:paraId="339932AB" w14:textId="1739AA8E" w:rsidR="00D45874" w:rsidRDefault="00D45874"/>
    <w:p w14:paraId="1A50DAA9" w14:textId="2AE14D67" w:rsidR="00D45874" w:rsidRDefault="00D45874"/>
    <w:p w14:paraId="20633140" w14:textId="18652D02" w:rsidR="00D45874" w:rsidRDefault="00D45874"/>
    <w:p w14:paraId="7C7C6783" w14:textId="4B9BF8DC" w:rsidR="00D45874" w:rsidRDefault="00D45874"/>
    <w:p w14:paraId="39A6FBE5" w14:textId="561A5037" w:rsidR="00D45874" w:rsidRDefault="00D45874"/>
    <w:p w14:paraId="4A842785" w14:textId="4AECF57A" w:rsidR="00D45874" w:rsidRDefault="00D45874"/>
    <w:p w14:paraId="7F923331" w14:textId="77777777" w:rsidR="00D45874" w:rsidRDefault="00D45874"/>
    <w:p w14:paraId="428CFB87" w14:textId="60D5C95A" w:rsidR="00D45874" w:rsidRDefault="00D45874">
      <w:r w:rsidRPr="00027894">
        <w:rPr>
          <w:position w:val="-186"/>
        </w:rPr>
        <w:object w:dxaOrig="14380" w:dyaOrig="3840" w14:anchorId="385D2E8B">
          <v:shape id="_x0000_i1029" type="#_x0000_t75" style="width:1508.55pt;height:408.4pt" o:ole="">
            <v:imagedata r:id="rId10" o:title=""/>
          </v:shape>
          <o:OLEObject Type="Embed" ProgID="Equation.DSMT4" ShapeID="_x0000_i1029" DrawAspect="Content" ObjectID="_1760974248" r:id="rId11"/>
        </w:object>
      </w:r>
    </w:p>
    <w:p w14:paraId="6D93C348" w14:textId="58B7A481" w:rsidR="00D45874" w:rsidRDefault="00D45874"/>
    <w:p w14:paraId="182ED2BD" w14:textId="57576963" w:rsidR="00D45874" w:rsidRDefault="00D45874"/>
    <w:p w14:paraId="4F72D4CE" w14:textId="035AB483" w:rsidR="00D45874" w:rsidRDefault="00D45874"/>
    <w:p w14:paraId="49CBB89E" w14:textId="277653A0" w:rsidR="00D45874" w:rsidRDefault="00D45874"/>
    <w:p w14:paraId="0172ECE2" w14:textId="30F63FB8" w:rsidR="00D45874" w:rsidRDefault="00D45874"/>
    <w:p w14:paraId="71F7305C" w14:textId="33073FCF" w:rsidR="00D45874" w:rsidRDefault="00D45874"/>
    <w:p w14:paraId="3827A62A" w14:textId="1120B5D8" w:rsidR="00D45874" w:rsidRDefault="00D45874"/>
    <w:p w14:paraId="2EECC708" w14:textId="4C9C5426" w:rsidR="00D45874" w:rsidRDefault="00D45874"/>
    <w:p w14:paraId="24551245" w14:textId="6EAA9A16" w:rsidR="00D45874" w:rsidRDefault="00D45874"/>
    <w:p w14:paraId="21E6209A" w14:textId="147D68EC" w:rsidR="00D45874" w:rsidRDefault="00D45874"/>
    <w:p w14:paraId="2A2EE952" w14:textId="64B9C27B" w:rsidR="00D45874" w:rsidRDefault="00D45874"/>
    <w:p w14:paraId="4566E4C4" w14:textId="17630541" w:rsidR="00D45874" w:rsidRDefault="00D45874"/>
    <w:p w14:paraId="4CCD3E1E" w14:textId="78D4E4E1" w:rsidR="00D45874" w:rsidRDefault="00D45874"/>
    <w:p w14:paraId="1A5D7FBB" w14:textId="0FF9E34E" w:rsidR="00D45874" w:rsidRDefault="00D45874"/>
    <w:p w14:paraId="0091EDEC" w14:textId="79612E41" w:rsidR="00D45874" w:rsidRDefault="00D45874"/>
    <w:p w14:paraId="2038644F" w14:textId="2E6CF0E9" w:rsidR="00D45874" w:rsidRDefault="00D45874"/>
    <w:p w14:paraId="2462D5B1" w14:textId="77777777" w:rsidR="00D45874" w:rsidRDefault="00D45874"/>
    <w:p w14:paraId="433AC1FE" w14:textId="62345D23" w:rsidR="00D45874" w:rsidRDefault="00D45874">
      <w:r>
        <w:rPr>
          <w:noProof/>
        </w:rPr>
        <w:drawing>
          <wp:inline distT="0" distB="0" distL="0" distR="0" wp14:anchorId="0DE5E6BA" wp14:editId="47D12D56">
            <wp:extent cx="19201701" cy="7504387"/>
            <wp:effectExtent l="0" t="0" r="127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230241" cy="751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3267C" w14:textId="3D68BF2E" w:rsidR="00EC5D36" w:rsidRDefault="00EC5D36">
      <w:r>
        <w:rPr>
          <w:noProof/>
        </w:rPr>
        <w:lastRenderedPageBreak/>
        <w:drawing>
          <wp:inline distT="0" distB="0" distL="0" distR="0" wp14:anchorId="767B1E1A" wp14:editId="4D411835">
            <wp:extent cx="19009895" cy="1495540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34740" cy="14974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C5D36" w:rsidSect="00D45874">
      <w:pgSz w:w="31680" w:h="31680"/>
      <w:pgMar w:top="720" w:right="720" w:bottom="13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5F05"/>
    <w:rsid w:val="0000001C"/>
    <w:rsid w:val="00005B5B"/>
    <w:rsid w:val="00006A46"/>
    <w:rsid w:val="00011620"/>
    <w:rsid w:val="0001245C"/>
    <w:rsid w:val="0001445E"/>
    <w:rsid w:val="00014C68"/>
    <w:rsid w:val="00022688"/>
    <w:rsid w:val="000249A8"/>
    <w:rsid w:val="000250D4"/>
    <w:rsid w:val="0002538B"/>
    <w:rsid w:val="00040FBF"/>
    <w:rsid w:val="00061F1D"/>
    <w:rsid w:val="0007104A"/>
    <w:rsid w:val="00071192"/>
    <w:rsid w:val="000739CC"/>
    <w:rsid w:val="00082967"/>
    <w:rsid w:val="00085046"/>
    <w:rsid w:val="00097537"/>
    <w:rsid w:val="000A2B58"/>
    <w:rsid w:val="000A5FB9"/>
    <w:rsid w:val="000A6020"/>
    <w:rsid w:val="000A6384"/>
    <w:rsid w:val="000A63F5"/>
    <w:rsid w:val="000B1B18"/>
    <w:rsid w:val="000B4277"/>
    <w:rsid w:val="000C0E27"/>
    <w:rsid w:val="000C1EDB"/>
    <w:rsid w:val="000D2C84"/>
    <w:rsid w:val="000D671A"/>
    <w:rsid w:val="000E3A41"/>
    <w:rsid w:val="000F3A2B"/>
    <w:rsid w:val="000F5358"/>
    <w:rsid w:val="001025F2"/>
    <w:rsid w:val="00102EC3"/>
    <w:rsid w:val="0010416B"/>
    <w:rsid w:val="001122B5"/>
    <w:rsid w:val="00115F86"/>
    <w:rsid w:val="00133E81"/>
    <w:rsid w:val="001344A9"/>
    <w:rsid w:val="0013515B"/>
    <w:rsid w:val="00135411"/>
    <w:rsid w:val="00140727"/>
    <w:rsid w:val="00140A1F"/>
    <w:rsid w:val="00144157"/>
    <w:rsid w:val="001446F8"/>
    <w:rsid w:val="0015011F"/>
    <w:rsid w:val="00152366"/>
    <w:rsid w:val="001568FF"/>
    <w:rsid w:val="001600AB"/>
    <w:rsid w:val="00160C7D"/>
    <w:rsid w:val="00164C75"/>
    <w:rsid w:val="00173134"/>
    <w:rsid w:val="00183E55"/>
    <w:rsid w:val="00193940"/>
    <w:rsid w:val="00195324"/>
    <w:rsid w:val="00195EC6"/>
    <w:rsid w:val="001A28B2"/>
    <w:rsid w:val="001B034E"/>
    <w:rsid w:val="001C17E5"/>
    <w:rsid w:val="001C39C7"/>
    <w:rsid w:val="001D6ACC"/>
    <w:rsid w:val="001D7029"/>
    <w:rsid w:val="001E48E7"/>
    <w:rsid w:val="001F3560"/>
    <w:rsid w:val="002024B4"/>
    <w:rsid w:val="0020556E"/>
    <w:rsid w:val="00206D71"/>
    <w:rsid w:val="0020734F"/>
    <w:rsid w:val="00211A6A"/>
    <w:rsid w:val="00213100"/>
    <w:rsid w:val="0021764F"/>
    <w:rsid w:val="0022098F"/>
    <w:rsid w:val="00225B66"/>
    <w:rsid w:val="002362C7"/>
    <w:rsid w:val="00237D2F"/>
    <w:rsid w:val="002405BB"/>
    <w:rsid w:val="00246D3C"/>
    <w:rsid w:val="00247415"/>
    <w:rsid w:val="00247F08"/>
    <w:rsid w:val="00251F39"/>
    <w:rsid w:val="00253A2F"/>
    <w:rsid w:val="00254218"/>
    <w:rsid w:val="002553AE"/>
    <w:rsid w:val="002557D6"/>
    <w:rsid w:val="00260C96"/>
    <w:rsid w:val="002626E8"/>
    <w:rsid w:val="002674E8"/>
    <w:rsid w:val="00270732"/>
    <w:rsid w:val="002726D9"/>
    <w:rsid w:val="00276357"/>
    <w:rsid w:val="00276F48"/>
    <w:rsid w:val="00286EBD"/>
    <w:rsid w:val="00287E17"/>
    <w:rsid w:val="002957C1"/>
    <w:rsid w:val="002A3CC0"/>
    <w:rsid w:val="002A6409"/>
    <w:rsid w:val="002B3228"/>
    <w:rsid w:val="002C3988"/>
    <w:rsid w:val="002D108D"/>
    <w:rsid w:val="002D7508"/>
    <w:rsid w:val="002E2C6F"/>
    <w:rsid w:val="002E49FF"/>
    <w:rsid w:val="00300492"/>
    <w:rsid w:val="00301B26"/>
    <w:rsid w:val="0031218D"/>
    <w:rsid w:val="00312A97"/>
    <w:rsid w:val="003249CB"/>
    <w:rsid w:val="00327A5D"/>
    <w:rsid w:val="00334989"/>
    <w:rsid w:val="003428F4"/>
    <w:rsid w:val="00342986"/>
    <w:rsid w:val="003471DF"/>
    <w:rsid w:val="00350E05"/>
    <w:rsid w:val="003512B4"/>
    <w:rsid w:val="00362317"/>
    <w:rsid w:val="003708D9"/>
    <w:rsid w:val="00377F08"/>
    <w:rsid w:val="00382437"/>
    <w:rsid w:val="00385C2E"/>
    <w:rsid w:val="003865FB"/>
    <w:rsid w:val="00387634"/>
    <w:rsid w:val="00387707"/>
    <w:rsid w:val="003A407E"/>
    <w:rsid w:val="003B49DE"/>
    <w:rsid w:val="003B6C14"/>
    <w:rsid w:val="003C10CF"/>
    <w:rsid w:val="003C5A9F"/>
    <w:rsid w:val="003D26A9"/>
    <w:rsid w:val="003F1EED"/>
    <w:rsid w:val="003F2863"/>
    <w:rsid w:val="003F4AB1"/>
    <w:rsid w:val="004031A6"/>
    <w:rsid w:val="004054AC"/>
    <w:rsid w:val="0040561E"/>
    <w:rsid w:val="00407038"/>
    <w:rsid w:val="004070F8"/>
    <w:rsid w:val="0040757E"/>
    <w:rsid w:val="00413B6A"/>
    <w:rsid w:val="0041728F"/>
    <w:rsid w:val="00422077"/>
    <w:rsid w:val="00437756"/>
    <w:rsid w:val="0044226E"/>
    <w:rsid w:val="004436B9"/>
    <w:rsid w:val="00445A1C"/>
    <w:rsid w:val="0044741E"/>
    <w:rsid w:val="00454907"/>
    <w:rsid w:val="004562CC"/>
    <w:rsid w:val="0046137C"/>
    <w:rsid w:val="00471B0B"/>
    <w:rsid w:val="00472306"/>
    <w:rsid w:val="00475C76"/>
    <w:rsid w:val="00483367"/>
    <w:rsid w:val="00490C9A"/>
    <w:rsid w:val="00492469"/>
    <w:rsid w:val="00492793"/>
    <w:rsid w:val="00492974"/>
    <w:rsid w:val="004963BE"/>
    <w:rsid w:val="004A3997"/>
    <w:rsid w:val="004A495C"/>
    <w:rsid w:val="004A6663"/>
    <w:rsid w:val="004A76D5"/>
    <w:rsid w:val="004B091F"/>
    <w:rsid w:val="004B1B7B"/>
    <w:rsid w:val="004B3AF0"/>
    <w:rsid w:val="004C4681"/>
    <w:rsid w:val="004C6929"/>
    <w:rsid w:val="004C71E2"/>
    <w:rsid w:val="004D0691"/>
    <w:rsid w:val="004D1877"/>
    <w:rsid w:val="004D21F8"/>
    <w:rsid w:val="004E29FD"/>
    <w:rsid w:val="004E4BC3"/>
    <w:rsid w:val="004F408E"/>
    <w:rsid w:val="00501C15"/>
    <w:rsid w:val="00505530"/>
    <w:rsid w:val="005076E8"/>
    <w:rsid w:val="0051044C"/>
    <w:rsid w:val="00512ABD"/>
    <w:rsid w:val="005166B7"/>
    <w:rsid w:val="005206A0"/>
    <w:rsid w:val="00520987"/>
    <w:rsid w:val="00524EC4"/>
    <w:rsid w:val="00530628"/>
    <w:rsid w:val="00535E85"/>
    <w:rsid w:val="005403E3"/>
    <w:rsid w:val="00542440"/>
    <w:rsid w:val="00546C0F"/>
    <w:rsid w:val="0055067C"/>
    <w:rsid w:val="00551656"/>
    <w:rsid w:val="005526FD"/>
    <w:rsid w:val="00557A1F"/>
    <w:rsid w:val="00570D29"/>
    <w:rsid w:val="005717D1"/>
    <w:rsid w:val="00575A1F"/>
    <w:rsid w:val="00575E63"/>
    <w:rsid w:val="00583AD3"/>
    <w:rsid w:val="00586F00"/>
    <w:rsid w:val="005870B9"/>
    <w:rsid w:val="00595903"/>
    <w:rsid w:val="005979A6"/>
    <w:rsid w:val="005A6693"/>
    <w:rsid w:val="005B3FA5"/>
    <w:rsid w:val="005B670C"/>
    <w:rsid w:val="005C347F"/>
    <w:rsid w:val="005C4C8E"/>
    <w:rsid w:val="005C5056"/>
    <w:rsid w:val="005C68B8"/>
    <w:rsid w:val="005C7B83"/>
    <w:rsid w:val="005D7667"/>
    <w:rsid w:val="005E08FF"/>
    <w:rsid w:val="005E5184"/>
    <w:rsid w:val="005F2F89"/>
    <w:rsid w:val="005F7D70"/>
    <w:rsid w:val="006021D8"/>
    <w:rsid w:val="00611D3C"/>
    <w:rsid w:val="006122B2"/>
    <w:rsid w:val="00615F05"/>
    <w:rsid w:val="006209D5"/>
    <w:rsid w:val="00627298"/>
    <w:rsid w:val="00630B73"/>
    <w:rsid w:val="00631D9F"/>
    <w:rsid w:val="0063240C"/>
    <w:rsid w:val="00634DC9"/>
    <w:rsid w:val="00635D52"/>
    <w:rsid w:val="00641C1D"/>
    <w:rsid w:val="00646E22"/>
    <w:rsid w:val="00650EC7"/>
    <w:rsid w:val="00654018"/>
    <w:rsid w:val="00657B74"/>
    <w:rsid w:val="0066336E"/>
    <w:rsid w:val="00666D98"/>
    <w:rsid w:val="00670A09"/>
    <w:rsid w:val="0067418C"/>
    <w:rsid w:val="00681F1B"/>
    <w:rsid w:val="00682226"/>
    <w:rsid w:val="00685C0B"/>
    <w:rsid w:val="00692166"/>
    <w:rsid w:val="006955E6"/>
    <w:rsid w:val="006B1FF2"/>
    <w:rsid w:val="006B36DE"/>
    <w:rsid w:val="006C3426"/>
    <w:rsid w:val="006C37C8"/>
    <w:rsid w:val="006C4799"/>
    <w:rsid w:val="006C6629"/>
    <w:rsid w:val="006D15B2"/>
    <w:rsid w:val="006D52F2"/>
    <w:rsid w:val="006E1F1C"/>
    <w:rsid w:val="006E50BB"/>
    <w:rsid w:val="006E7922"/>
    <w:rsid w:val="00707173"/>
    <w:rsid w:val="00711282"/>
    <w:rsid w:val="00711301"/>
    <w:rsid w:val="007138D1"/>
    <w:rsid w:val="00714486"/>
    <w:rsid w:val="007162EC"/>
    <w:rsid w:val="00724B13"/>
    <w:rsid w:val="00727A6A"/>
    <w:rsid w:val="007317F5"/>
    <w:rsid w:val="00731FEB"/>
    <w:rsid w:val="00744754"/>
    <w:rsid w:val="00744AB3"/>
    <w:rsid w:val="00747937"/>
    <w:rsid w:val="00773E3A"/>
    <w:rsid w:val="00777981"/>
    <w:rsid w:val="007876FE"/>
    <w:rsid w:val="00793F60"/>
    <w:rsid w:val="007A1309"/>
    <w:rsid w:val="007A52AF"/>
    <w:rsid w:val="007A6F9B"/>
    <w:rsid w:val="007B0F55"/>
    <w:rsid w:val="007B791C"/>
    <w:rsid w:val="007C570F"/>
    <w:rsid w:val="007C59EB"/>
    <w:rsid w:val="007D40C2"/>
    <w:rsid w:val="007E513D"/>
    <w:rsid w:val="0080350F"/>
    <w:rsid w:val="0080640A"/>
    <w:rsid w:val="0081352A"/>
    <w:rsid w:val="008145D8"/>
    <w:rsid w:val="0081791E"/>
    <w:rsid w:val="00817C24"/>
    <w:rsid w:val="00817D18"/>
    <w:rsid w:val="00823532"/>
    <w:rsid w:val="00824AA0"/>
    <w:rsid w:val="00832391"/>
    <w:rsid w:val="00842AE0"/>
    <w:rsid w:val="00842C2C"/>
    <w:rsid w:val="00850145"/>
    <w:rsid w:val="00854534"/>
    <w:rsid w:val="00864512"/>
    <w:rsid w:val="00864EE7"/>
    <w:rsid w:val="00865CA0"/>
    <w:rsid w:val="00870B0D"/>
    <w:rsid w:val="00873BFC"/>
    <w:rsid w:val="00881D93"/>
    <w:rsid w:val="00887AD8"/>
    <w:rsid w:val="0089378B"/>
    <w:rsid w:val="008937EE"/>
    <w:rsid w:val="00896AA0"/>
    <w:rsid w:val="008A54C2"/>
    <w:rsid w:val="008A5EB3"/>
    <w:rsid w:val="008A7CEF"/>
    <w:rsid w:val="008B4CEA"/>
    <w:rsid w:val="008C3F9B"/>
    <w:rsid w:val="008D03A1"/>
    <w:rsid w:val="008D51B3"/>
    <w:rsid w:val="008D5257"/>
    <w:rsid w:val="008E1A37"/>
    <w:rsid w:val="008F74F5"/>
    <w:rsid w:val="0090457C"/>
    <w:rsid w:val="009152F0"/>
    <w:rsid w:val="00927FFB"/>
    <w:rsid w:val="0093113F"/>
    <w:rsid w:val="00932D36"/>
    <w:rsid w:val="009355C3"/>
    <w:rsid w:val="00936137"/>
    <w:rsid w:val="00943172"/>
    <w:rsid w:val="00946FAA"/>
    <w:rsid w:val="00947F4A"/>
    <w:rsid w:val="00951F97"/>
    <w:rsid w:val="00954AE4"/>
    <w:rsid w:val="00957E6B"/>
    <w:rsid w:val="00964493"/>
    <w:rsid w:val="009739F0"/>
    <w:rsid w:val="00973FF6"/>
    <w:rsid w:val="00974B15"/>
    <w:rsid w:val="00980DE6"/>
    <w:rsid w:val="009853E2"/>
    <w:rsid w:val="009868BB"/>
    <w:rsid w:val="0099170B"/>
    <w:rsid w:val="00995B37"/>
    <w:rsid w:val="009979D8"/>
    <w:rsid w:val="009B1FCC"/>
    <w:rsid w:val="009B23C3"/>
    <w:rsid w:val="009B3F40"/>
    <w:rsid w:val="009B4CFE"/>
    <w:rsid w:val="009B5957"/>
    <w:rsid w:val="009B7A9A"/>
    <w:rsid w:val="009D1C35"/>
    <w:rsid w:val="009D70F3"/>
    <w:rsid w:val="009D7789"/>
    <w:rsid w:val="009E5F73"/>
    <w:rsid w:val="009F13FF"/>
    <w:rsid w:val="009F1DFB"/>
    <w:rsid w:val="009F3460"/>
    <w:rsid w:val="009F5020"/>
    <w:rsid w:val="009F7151"/>
    <w:rsid w:val="00A02AE5"/>
    <w:rsid w:val="00A0495D"/>
    <w:rsid w:val="00A07EA0"/>
    <w:rsid w:val="00A133E0"/>
    <w:rsid w:val="00A15016"/>
    <w:rsid w:val="00A20A03"/>
    <w:rsid w:val="00A23AD8"/>
    <w:rsid w:val="00A23BF0"/>
    <w:rsid w:val="00A24D6B"/>
    <w:rsid w:val="00A2544B"/>
    <w:rsid w:val="00A41444"/>
    <w:rsid w:val="00A56B06"/>
    <w:rsid w:val="00A572FF"/>
    <w:rsid w:val="00A63DE9"/>
    <w:rsid w:val="00A700C6"/>
    <w:rsid w:val="00A75D4F"/>
    <w:rsid w:val="00A81D07"/>
    <w:rsid w:val="00A82D55"/>
    <w:rsid w:val="00A8523B"/>
    <w:rsid w:val="00A86307"/>
    <w:rsid w:val="00A95DAE"/>
    <w:rsid w:val="00AB3CE7"/>
    <w:rsid w:val="00AB3D04"/>
    <w:rsid w:val="00AB4FBD"/>
    <w:rsid w:val="00AB5208"/>
    <w:rsid w:val="00AB5DFE"/>
    <w:rsid w:val="00AC1F92"/>
    <w:rsid w:val="00AC2F9B"/>
    <w:rsid w:val="00AC7094"/>
    <w:rsid w:val="00AC75A5"/>
    <w:rsid w:val="00AC7ADC"/>
    <w:rsid w:val="00AD1E93"/>
    <w:rsid w:val="00AD7148"/>
    <w:rsid w:val="00AE2B0C"/>
    <w:rsid w:val="00AE3824"/>
    <w:rsid w:val="00AE5F76"/>
    <w:rsid w:val="00AF6F44"/>
    <w:rsid w:val="00AF71E6"/>
    <w:rsid w:val="00B00CE9"/>
    <w:rsid w:val="00B03A96"/>
    <w:rsid w:val="00B07084"/>
    <w:rsid w:val="00B070F0"/>
    <w:rsid w:val="00B1272C"/>
    <w:rsid w:val="00B149A1"/>
    <w:rsid w:val="00B2033C"/>
    <w:rsid w:val="00B22824"/>
    <w:rsid w:val="00B22D67"/>
    <w:rsid w:val="00B22DF7"/>
    <w:rsid w:val="00B2527A"/>
    <w:rsid w:val="00B35A05"/>
    <w:rsid w:val="00B4343C"/>
    <w:rsid w:val="00B458BC"/>
    <w:rsid w:val="00B56861"/>
    <w:rsid w:val="00B6166F"/>
    <w:rsid w:val="00B617E6"/>
    <w:rsid w:val="00B628D9"/>
    <w:rsid w:val="00B80085"/>
    <w:rsid w:val="00B8266B"/>
    <w:rsid w:val="00B919CF"/>
    <w:rsid w:val="00B935DE"/>
    <w:rsid w:val="00BA45C6"/>
    <w:rsid w:val="00BB32FE"/>
    <w:rsid w:val="00BB70DB"/>
    <w:rsid w:val="00BB78CB"/>
    <w:rsid w:val="00BC0764"/>
    <w:rsid w:val="00BC36E6"/>
    <w:rsid w:val="00BC3CD8"/>
    <w:rsid w:val="00BC7E00"/>
    <w:rsid w:val="00BD359B"/>
    <w:rsid w:val="00BD61ED"/>
    <w:rsid w:val="00BF1EA7"/>
    <w:rsid w:val="00BF2031"/>
    <w:rsid w:val="00BF55BC"/>
    <w:rsid w:val="00C01986"/>
    <w:rsid w:val="00C106E1"/>
    <w:rsid w:val="00C23EA3"/>
    <w:rsid w:val="00C32510"/>
    <w:rsid w:val="00C32C86"/>
    <w:rsid w:val="00C3446B"/>
    <w:rsid w:val="00C379E5"/>
    <w:rsid w:val="00C54203"/>
    <w:rsid w:val="00C54A73"/>
    <w:rsid w:val="00C57CD0"/>
    <w:rsid w:val="00C61CD6"/>
    <w:rsid w:val="00C62504"/>
    <w:rsid w:val="00C63809"/>
    <w:rsid w:val="00C6462B"/>
    <w:rsid w:val="00C77A6F"/>
    <w:rsid w:val="00C85F8C"/>
    <w:rsid w:val="00C871E9"/>
    <w:rsid w:val="00C94759"/>
    <w:rsid w:val="00CA11C4"/>
    <w:rsid w:val="00CA4A9B"/>
    <w:rsid w:val="00CA7297"/>
    <w:rsid w:val="00CB17AA"/>
    <w:rsid w:val="00CB28D7"/>
    <w:rsid w:val="00CB7AE3"/>
    <w:rsid w:val="00CC3933"/>
    <w:rsid w:val="00CC4D25"/>
    <w:rsid w:val="00CD5D5D"/>
    <w:rsid w:val="00D0670F"/>
    <w:rsid w:val="00D110DC"/>
    <w:rsid w:val="00D1288C"/>
    <w:rsid w:val="00D15026"/>
    <w:rsid w:val="00D1773C"/>
    <w:rsid w:val="00D336B4"/>
    <w:rsid w:val="00D405EC"/>
    <w:rsid w:val="00D444A1"/>
    <w:rsid w:val="00D45874"/>
    <w:rsid w:val="00D510DC"/>
    <w:rsid w:val="00D52900"/>
    <w:rsid w:val="00D57786"/>
    <w:rsid w:val="00D764BE"/>
    <w:rsid w:val="00D81705"/>
    <w:rsid w:val="00D84548"/>
    <w:rsid w:val="00D86946"/>
    <w:rsid w:val="00D95326"/>
    <w:rsid w:val="00D97EAE"/>
    <w:rsid w:val="00DA1584"/>
    <w:rsid w:val="00DA170A"/>
    <w:rsid w:val="00DB205A"/>
    <w:rsid w:val="00DB567C"/>
    <w:rsid w:val="00DB5B50"/>
    <w:rsid w:val="00DB5EF3"/>
    <w:rsid w:val="00DB5FAA"/>
    <w:rsid w:val="00DC5311"/>
    <w:rsid w:val="00DE3BA2"/>
    <w:rsid w:val="00DE43BC"/>
    <w:rsid w:val="00DE4E60"/>
    <w:rsid w:val="00DF151D"/>
    <w:rsid w:val="00DF7B5A"/>
    <w:rsid w:val="00E011F0"/>
    <w:rsid w:val="00E0450D"/>
    <w:rsid w:val="00E0475D"/>
    <w:rsid w:val="00E10F58"/>
    <w:rsid w:val="00E143FE"/>
    <w:rsid w:val="00E148DB"/>
    <w:rsid w:val="00E203A2"/>
    <w:rsid w:val="00E24577"/>
    <w:rsid w:val="00E2692C"/>
    <w:rsid w:val="00E31D0B"/>
    <w:rsid w:val="00E31E0F"/>
    <w:rsid w:val="00E328C7"/>
    <w:rsid w:val="00E3366D"/>
    <w:rsid w:val="00E362F0"/>
    <w:rsid w:val="00E45784"/>
    <w:rsid w:val="00E46CEE"/>
    <w:rsid w:val="00E53268"/>
    <w:rsid w:val="00E631F7"/>
    <w:rsid w:val="00E70AB3"/>
    <w:rsid w:val="00E7175E"/>
    <w:rsid w:val="00E84E2C"/>
    <w:rsid w:val="00E857DC"/>
    <w:rsid w:val="00E9343A"/>
    <w:rsid w:val="00E94FFE"/>
    <w:rsid w:val="00E9612F"/>
    <w:rsid w:val="00EA4856"/>
    <w:rsid w:val="00EA5B81"/>
    <w:rsid w:val="00EB1873"/>
    <w:rsid w:val="00EB7D41"/>
    <w:rsid w:val="00EC5D36"/>
    <w:rsid w:val="00EC68F6"/>
    <w:rsid w:val="00EC703E"/>
    <w:rsid w:val="00EC7499"/>
    <w:rsid w:val="00EC7614"/>
    <w:rsid w:val="00EC78F8"/>
    <w:rsid w:val="00ED3A7D"/>
    <w:rsid w:val="00EE1FCF"/>
    <w:rsid w:val="00EE32E3"/>
    <w:rsid w:val="00EE4647"/>
    <w:rsid w:val="00EE6048"/>
    <w:rsid w:val="00EF2660"/>
    <w:rsid w:val="00EF4F56"/>
    <w:rsid w:val="00EF6A41"/>
    <w:rsid w:val="00F014D7"/>
    <w:rsid w:val="00F0212F"/>
    <w:rsid w:val="00F07758"/>
    <w:rsid w:val="00F1222E"/>
    <w:rsid w:val="00F21E9D"/>
    <w:rsid w:val="00F331D2"/>
    <w:rsid w:val="00F41CC8"/>
    <w:rsid w:val="00F46029"/>
    <w:rsid w:val="00F4680D"/>
    <w:rsid w:val="00F5267A"/>
    <w:rsid w:val="00F57415"/>
    <w:rsid w:val="00F5783B"/>
    <w:rsid w:val="00F60B5B"/>
    <w:rsid w:val="00F62E95"/>
    <w:rsid w:val="00F64F97"/>
    <w:rsid w:val="00F663CA"/>
    <w:rsid w:val="00F707B2"/>
    <w:rsid w:val="00F737B1"/>
    <w:rsid w:val="00F84557"/>
    <w:rsid w:val="00FB0D9F"/>
    <w:rsid w:val="00FB1FC4"/>
    <w:rsid w:val="00FB2BC5"/>
    <w:rsid w:val="00FB4F64"/>
    <w:rsid w:val="00FB6420"/>
    <w:rsid w:val="00FD126D"/>
    <w:rsid w:val="00FD2727"/>
    <w:rsid w:val="00FD3B1A"/>
    <w:rsid w:val="00FF4C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0E4BC8"/>
  <w15:chartTrackingRefBased/>
  <w15:docId w15:val="{162250C8-BFB8-41FF-A142-40667C863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615F05"/>
  </w:style>
  <w:style w:type="paragraph" w:customStyle="1" w:styleId="MTDisplayEquation">
    <w:name w:val="MTDisplayEquation"/>
    <w:basedOn w:val="Normal"/>
    <w:next w:val="Normal"/>
    <w:link w:val="MTDisplayEquationChar"/>
    <w:rsid w:val="00615F05"/>
    <w:pPr>
      <w:tabs>
        <w:tab w:val="center" w:pos="15120"/>
        <w:tab w:val="right" w:pos="302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15F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57</TotalTime>
  <Pages>4</Pages>
  <Words>21</Words>
  <Characters>12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dd hricik</dc:creator>
  <cp:keywords/>
  <dc:description/>
  <cp:lastModifiedBy>Todd Hricik</cp:lastModifiedBy>
  <cp:revision>9</cp:revision>
  <dcterms:created xsi:type="dcterms:W3CDTF">2020-07-02T12:17:00Z</dcterms:created>
  <dcterms:modified xsi:type="dcterms:W3CDTF">2023-11-08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